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771"/>
      </w:tblGrid>
      <w:tr w:rsidR="00AB47A3" w:rsidRPr="009B5A4F" w:rsidTr="00AB47A3">
        <w:tc>
          <w:tcPr>
            <w:tcW w:w="10771" w:type="dxa"/>
          </w:tcPr>
          <w:p w:rsidR="00AB47A3" w:rsidRPr="009B5A4F" w:rsidRDefault="009B5A4F" w:rsidP="009B5A4F">
            <w:pPr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</w:pPr>
            <w:proofErr w:type="gramStart"/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>سلسلة</w:t>
            </w:r>
            <w:proofErr w:type="gramEnd"/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 xml:space="preserve"> تمارين</w:t>
            </w:r>
          </w:p>
          <w:p w:rsidR="009B5A4F" w:rsidRPr="009B5A4F" w:rsidRDefault="009B5A4F" w:rsidP="009B5A4F">
            <w:pPr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</w:pPr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 xml:space="preserve">للمستوى </w:t>
            </w:r>
            <w:proofErr w:type="spellStart"/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>الاولى</w:t>
            </w:r>
            <w:proofErr w:type="spellEnd"/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>بكالوريا</w:t>
            </w:r>
            <w:proofErr w:type="spellEnd"/>
          </w:p>
          <w:p w:rsidR="009B5A4F" w:rsidRPr="009B5A4F" w:rsidRDefault="009B5A4F" w:rsidP="009B5A4F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  <w:t>درس دوران جسم حول محور ثابت</w:t>
            </w:r>
          </w:p>
        </w:tc>
      </w:tr>
      <w:tr w:rsidR="00AB47A3" w:rsidRPr="009B5A4F" w:rsidTr="00AB47A3">
        <w:tc>
          <w:tcPr>
            <w:tcW w:w="10771" w:type="dxa"/>
          </w:tcPr>
          <w:p w:rsidR="00AB47A3" w:rsidRPr="009B5A4F" w:rsidRDefault="00AB47A3" w:rsidP="00AB47A3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group id="_x0000_s1026" style="position:absolute;left:0;text-align:left;margin-left:55.45pt;margin-top:-1.5pt;width:81.65pt;height:54.1pt;z-index:251658240;mso-position-horizontal-relative:text;mso-position-vertical-relative:text" coordorigin="929,900" coordsize="1633,1082">
                  <v:oval id="_x0000_s1027" style="position:absolute;left:1260;top:1080;width:900;height:900" filled="f" strokeweight="1.5pt"/>
                  <v:line id="_x0000_s1028" style="position:absolute;flip:x" from="998,1094" to="1538,1454">
                    <v:stroke endarrow="block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29" type="#_x0000_t19" style="position:absolute;left:2161;top:1082;width:180;height:360">
                    <v:stroke start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0" type="#_x0000_t202" style="position:absolute;left:1442;top:1262;width:720;height:720" filled="f" stroked="f">
                    <v:textbox style="mso-next-textbox:#_x0000_s1030">
                      <w:txbxContent>
                        <w:p w:rsidR="00AB47A3" w:rsidRPr="00E00BF4" w:rsidRDefault="00AB47A3" w:rsidP="00AB47A3">
                          <w:pPr>
                            <w:rPr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 w:rsidRPr="00E00BF4"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t>(Δ)</w:t>
                          </w:r>
                        </w:p>
                      </w:txbxContent>
                    </v:textbox>
                  </v:shape>
                  <v:shape id="_x0000_s1031" type="#_x0000_t202" style="position:absolute;left:1842;top:900;width:720;height:720" filled="f" stroked="f">
                    <v:textbox style="mso-next-textbox:#_x0000_s1031">
                      <w:txbxContent>
                        <w:p w:rsidR="00AB47A3" w:rsidRPr="00E00BF4" w:rsidRDefault="00AB47A3" w:rsidP="00AB47A3">
                          <w:r>
                            <w:t>+</w:t>
                          </w:r>
                        </w:p>
                      </w:txbxContent>
                    </v:textbox>
                  </v:shape>
                  <v:shape id="_x0000_s1032" type="#_x0000_t202" style="position:absolute;left:929;top:944;width:529;height:729;mso-wrap-style:none" filled="f" stroked="f">
                    <v:textbox style="mso-next-textbox:#_x0000_s1032;mso-fit-shape-to-text:t">
                      <w:txbxContent>
                        <w:p w:rsidR="00AB47A3" w:rsidRPr="00E00BF4" w:rsidRDefault="00AB47A3" w:rsidP="00AB47A3">
                          <w:r w:rsidRPr="00E00BF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40" w:dyaOrig="34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31" type="#_x0000_t75" style="width:12.25pt;height:17pt" o:ole="">
                                <v:imagedata r:id="rId5" o:title=""/>
                              </v:shape>
                              <o:OLEObject Type="Embed" ProgID="Equation.3" ShapeID="_x0000_i1031" DrawAspect="Content" ObjectID="_1474474794" r:id="rId6"/>
                            </w:object>
                          </w:r>
                        </w:p>
                      </w:txbxContent>
                    </v:textbox>
                  </v:shape>
                  <v:shape id="_x0000_s1033" type="#_x0000_t202" style="position:absolute;left:1178;top:1234;width:720;height:720" filled="f" stroked="f">
                    <v:textbox style="mso-next-textbox:#_x0000_s1033">
                      <w:txbxContent>
                        <w:p w:rsidR="00AB47A3" w:rsidRPr="00E00BF4" w:rsidRDefault="00AB47A3" w:rsidP="00AB47A3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E00BF4"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.</w:t>
                          </w:r>
                        </w:p>
                      </w:txbxContent>
                    </v:textbox>
                  </v:shape>
                  <w10:anchorlock/>
                </v:group>
              </w:pi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تمرين 1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بواسطة محرك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قدرته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1kW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ندير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قرصا متجانسا قطره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d=10cm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بسرعة ثابتة تساوي 1000 دورة في الدقيقة .</w:t>
            </w:r>
          </w:p>
          <w:p w:rsidR="00AB47A3" w:rsidRPr="009B5A4F" w:rsidRDefault="00AB47A3" w:rsidP="00AB47A3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  <w:tab w:val="left" w:pos="8728"/>
              </w:tabs>
              <w:bidi/>
              <w:ind w:left="349" w:hanging="295"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احسب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تردد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N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دوران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القرص بالوحد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Hz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 استنتج قيمة السرعة الزاوية للقرص .</w:t>
            </w:r>
          </w:p>
          <w:p w:rsidR="00AB47A3" w:rsidRDefault="00AB47A3" w:rsidP="00AB47A3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  <w:tab w:val="left" w:pos="8728"/>
              </w:tabs>
              <w:bidi/>
              <w:ind w:left="349" w:hanging="295"/>
              <w:rPr>
                <w:rFonts w:asciiTheme="majorBidi" w:hAnsiTheme="majorBidi" w:cstheme="majorBidi" w:hint="cs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حسب السرعة الخطية لنقطة من محيط القرص .</w:t>
            </w:r>
          </w:p>
          <w:p w:rsidR="009B5A4F" w:rsidRPr="009B5A4F" w:rsidRDefault="009B5A4F" w:rsidP="009B5A4F">
            <w:pPr>
              <w:tabs>
                <w:tab w:val="left" w:pos="8728"/>
              </w:tabs>
              <w:bidi/>
              <w:ind w:left="349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B47A3" w:rsidRPr="009B5A4F" w:rsidTr="00AB47A3">
        <w:tc>
          <w:tcPr>
            <w:tcW w:w="10771" w:type="dxa"/>
          </w:tcPr>
          <w:p w:rsidR="00AB47A3" w:rsidRPr="009B5A4F" w:rsidRDefault="00D57151" w:rsidP="00AB47A3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</w:rPr>
              <w:pict>
                <v:shape id="_x0000_s1052" type="#_x0000_t75" style="position:absolute;left:0;text-align:left;margin-left:3.9pt;margin-top:6.3pt;width:228.95pt;height:79.25pt;z-index:251660288;mso-position-horizontal-relative:text;mso-position-vertical-relative:text" wrapcoords="-51 0 -51 21456 21600 21456 21600 0 -51 0">
                  <v:imagedata r:id="rId7" o:title=""/>
                  <w10:wrap type="tight"/>
                </v:shape>
                <o:OLEObject Type="Embed" ProgID="PBrush" ShapeID="_x0000_s1052" DrawAspect="Content" ObjectID="_1474474797" r:id="rId8"/>
              </w:pict>
            </w:r>
            <w:r w:rsidR="00AB47A3" w:rsidRPr="009B5A4F">
              <w:rPr>
                <w:rFonts w:asciiTheme="majorBidi" w:hAnsiTheme="majorBidi" w:cstheme="majorBidi"/>
                <w:b/>
                <w:bCs/>
                <w:rtl/>
              </w:rPr>
              <w:t>تمرين 2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نعتبر الشكل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جانبه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: </w:t>
            </w:r>
          </w:p>
          <w:p w:rsidR="00AB47A3" w:rsidRPr="009B5A4F" w:rsidRDefault="00AB47A3" w:rsidP="00AB47A3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علما أن  البكر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(P</w:t>
            </w:r>
            <w:r w:rsidRPr="009B5A4F">
              <w:rPr>
                <w:rFonts w:asciiTheme="majorBidi" w:hAnsiTheme="majorBidi" w:cstheme="majorBidi"/>
                <w:b/>
                <w:bCs/>
                <w:vertAlign w:val="subscript"/>
              </w:rPr>
              <w:t>1</w:t>
            </w:r>
            <w:r w:rsidRPr="009B5A4F">
              <w:rPr>
                <w:rFonts w:asciiTheme="majorBidi" w:hAnsiTheme="majorBidi" w:cstheme="majorBidi"/>
                <w:b/>
                <w:bCs/>
              </w:rPr>
              <w:t>)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تدور بسرعة توافق </w:t>
            </w:r>
            <w:proofErr w:type="spellStart"/>
            <w:r w:rsidRPr="009B5A4F">
              <w:rPr>
                <w:rFonts w:asciiTheme="majorBidi" w:hAnsiTheme="majorBidi" w:cstheme="majorBidi"/>
                <w:b/>
                <w:bCs/>
              </w:rPr>
              <w:t>1800tr.min</w:t>
            </w:r>
            <w:proofErr w:type="spellEnd"/>
            <w:r w:rsidRPr="009B5A4F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vertAlign w:val="superscript"/>
              </w:rPr>
              <w:t>1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,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أحسب :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1. ال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سرعة ال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زاوية لدوران البكر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(P1)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2. سرعة السير .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3. تردد و د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ور دوران 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منشار .</w:t>
            </w:r>
          </w:p>
          <w:p w:rsidR="00AB47A3" w:rsidRPr="009B5A4F" w:rsidRDefault="00AB47A3" w:rsidP="00AB47A3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4. سرعة أسنان المنشار .</w:t>
            </w:r>
          </w:p>
        </w:tc>
      </w:tr>
      <w:tr w:rsidR="00AB47A3" w:rsidRPr="009B5A4F" w:rsidTr="00AB47A3">
        <w:tc>
          <w:tcPr>
            <w:tcW w:w="10771" w:type="dxa"/>
          </w:tcPr>
          <w:p w:rsidR="00AB47A3" w:rsidRPr="009B5A4F" w:rsidRDefault="00D57151" w:rsidP="00D57151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تمرين 3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نسجل حركة 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A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ن متحرك خلال مدد زمنية متساوية و متتالية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</w:rPr>
              <w:t>τ=60ms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فنحصل على التسجيل جانبه بالسلم 2/1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1. احسب</w:t>
            </w:r>
            <w:r w:rsidRPr="009B5A4F">
              <w:rPr>
                <w:rFonts w:asciiTheme="majorBidi" w:hAnsiTheme="majorBidi" w:cstheme="majorBidi"/>
                <w:b/>
                <w:bCs/>
              </w:rPr>
              <w:t>V</w:t>
            </w:r>
            <w:r w:rsidRPr="009B5A4F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i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سرع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عند المواضع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vertAlign w:val="subscript"/>
              </w:rPr>
              <w:t>1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2. مثل متجهات السرعة عند هذه المواضع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3. حدد طبيعة 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</w:rPr>
              <w:pict>
                <v:shape id="_x0000_s1053" type="#_x0000_t75" style="position:absolute;left:0;text-align:left;margin-left:3.9pt;margin-top:-84.1pt;width:198.35pt;height:96.5pt;z-index:251662336" wrapcoords="-82 0 -82 21446 21600 21446 21600 0 -82 0">
                  <v:imagedata r:id="rId9" o:title=""/>
                  <w10:wrap type="tight"/>
                </v:shape>
                <o:OLEObject Type="Embed" ProgID="PBrush" ShapeID="_x0000_s1053" DrawAspect="Content" ObjectID="_1474474796" r:id="rId10"/>
              </w:pi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4. أوجد </w:t>
            </w:r>
            <w:proofErr w:type="spell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مبيانيا</w:t>
            </w:r>
            <w:proofErr w:type="spell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الشعاع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R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مسار حرك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 السرعة الزاوية لهذه النقطة .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</w:tc>
      </w:tr>
      <w:tr w:rsidR="00AB47A3" w:rsidRPr="009B5A4F" w:rsidTr="00AB47A3">
        <w:tc>
          <w:tcPr>
            <w:tcW w:w="10771" w:type="dxa"/>
          </w:tcPr>
          <w:p w:rsidR="00AB47A3" w:rsidRPr="009B5A4F" w:rsidRDefault="00D57151" w:rsidP="00D57151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تمرين 4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نعتبر أن الأرض كروية الشكل شعاعها </w:t>
            </w:r>
            <w:r w:rsidRPr="009B5A4F">
              <w:rPr>
                <w:rFonts w:asciiTheme="majorBidi" w:hAnsiTheme="majorBidi" w:cstheme="majorBidi"/>
                <w:b/>
                <w:bCs/>
              </w:rPr>
              <w:t>R=6380k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تنجز الأرض , في المعلم المركزي الأرضي , دورة في يوم فلكي الذي مدته </w:t>
            </w:r>
            <w:r w:rsidRPr="009B5A4F">
              <w:rPr>
                <w:rFonts w:asciiTheme="majorBidi" w:hAnsiTheme="majorBidi" w:cstheme="majorBidi"/>
                <w:b/>
                <w:bCs/>
              </w:rPr>
              <w:t>T=23h56min4s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1. حدد السرعة الزاوية لدوران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أرض ,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 استنتج تردد هذه الحركة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2.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أوجد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تعبير السرعة الخطي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v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نقط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ن سطح الأرض معلمة بخط العرض </w:t>
            </w:r>
            <w:r w:rsidRPr="009B5A4F">
              <w:rPr>
                <w:rFonts w:asciiTheme="majorBidi" w:hAnsiTheme="majorBidi" w:cstheme="majorBidi"/>
                <w:b/>
                <w:bCs/>
              </w:rPr>
              <w:sym w:font="Symbol" w:char="F06C"/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في المعلم المركزي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أرضي</w:t>
            </w:r>
            <w:r w:rsidRPr="009B5A4F">
              <w:rPr>
                <w:rFonts w:asciiTheme="majorBidi" w:hAnsiTheme="majorBidi" w:cstheme="majorBidi"/>
                <w:b/>
                <w:bCs/>
                <w:position w:val="-10"/>
              </w:rPr>
              <w:object w:dxaOrig="1140" w:dyaOrig="380">
                <v:shape id="_x0000_i1025" type="#_x0000_t75" style="width:57.05pt;height:19pt" o:ole="">
                  <v:imagedata r:id="rId11" o:title=""/>
                </v:shape>
                <o:OLEObject Type="Embed" ProgID="Equation.DSMT4" ShapeID="_x0000_i1025" DrawAspect="Content" ObjectID="_1474474788" r:id="rId12"/>
              </w:obje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بدلالة </w:t>
            </w:r>
            <w:r w:rsidRPr="009B5A4F">
              <w:rPr>
                <w:rFonts w:asciiTheme="majorBidi" w:hAnsiTheme="majorBidi" w:cstheme="majorBidi"/>
                <w:b/>
                <w:bCs/>
              </w:rPr>
              <w:sym w:font="Symbol" w:char="F06C"/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9B5A4F">
              <w:rPr>
                <w:rFonts w:asciiTheme="majorBidi" w:hAnsiTheme="majorBidi" w:cstheme="majorBidi"/>
                <w:b/>
                <w:bCs/>
              </w:rPr>
              <w:t>T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9B5A4F">
              <w:rPr>
                <w:rFonts w:asciiTheme="majorBidi" w:hAnsiTheme="majorBidi" w:cstheme="majorBidi"/>
                <w:b/>
                <w:bCs/>
              </w:rPr>
              <w:t>R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3. أحسب السرع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v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نقطة توجد في : </w:t>
            </w:r>
          </w:p>
          <w:p w:rsidR="00D57151" w:rsidRPr="009B5A4F" w:rsidRDefault="00D57151" w:rsidP="00D57151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   أ- خط </w:t>
            </w:r>
            <w:proofErr w:type="spell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إستواء</w:t>
            </w:r>
            <w:proofErr w:type="spell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</w:rPr>
              <w:pict>
                <v:shape id="_x0000_s1054" type="#_x0000_t75" style="position:absolute;left:0;text-align:left;margin-left:-.05pt;margin-top:-88.7pt;width:94.4pt;height:100.05pt;z-index:251664384" wrapcoords="-171 0 -171 21473 21600 21473 21600 0 -171 0">
                  <v:imagedata r:id="rId13" o:title=""/>
                  <w10:wrap type="tight"/>
                </v:shape>
                <o:OLEObject Type="Embed" ProgID="PBrush" ShapeID="_x0000_s1054" DrawAspect="Content" ObjectID="_1474474795" r:id="rId14"/>
              </w:pi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  ب- مراكش حيث </w:t>
            </w:r>
            <w:r w:rsidRPr="009B5A4F">
              <w:rPr>
                <w:rFonts w:asciiTheme="majorBidi" w:hAnsiTheme="majorBidi" w:cstheme="majorBidi"/>
                <w:b/>
                <w:bCs/>
              </w:rPr>
              <w:sym w:font="Symbol" w:char="F06C"/>
            </w:r>
            <w:r w:rsidRPr="009B5A4F">
              <w:rPr>
                <w:rFonts w:asciiTheme="majorBidi" w:hAnsiTheme="majorBidi" w:cstheme="majorBidi"/>
                <w:b/>
                <w:bCs/>
              </w:rPr>
              <w:t>=32°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ind w:firstLine="207"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group id="_x0000_s1068" style="position:absolute;left:0;text-align:left;margin-left:-9pt;margin-top:12.8pt;width:227.7pt;height:149.55pt;z-index:251667456" coordorigin="6780,1288" coordsize="4554,2991">
                  <v:line id="_x0000_s1069" style="position:absolute" from="8860,3616" to="11200,3616" strokeweight="1.5pt">
                    <v:stroke endarrow="block"/>
                  </v:line>
                  <v:line id="_x0000_s1070" style="position:absolute;flip:y" from="8840,1654" to="8840,3634" strokeweight="1.5pt">
                    <v:stroke endarrow="block"/>
                  </v:line>
                  <v:shape id="_x0000_s1071" type="#_x0000_t202" style="position:absolute;left:9666;top:2716;width:900;height:1440" filled="f" stroked="f">
                    <v:textbox style="mso-next-textbox:#_x0000_s1071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2" type="#_x0000_t202" style="position:absolute;left:9458;top:1984;width:900;height:1440" filled="f" stroked="f">
                    <v:textbox style="mso-next-textbox:#_x0000_s1072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3" type="#_x0000_t202" style="position:absolute;left:10028;top:3259;width:696;height:538" filled="f" stroked="f">
                    <v:textbox style="mso-next-textbox:#_x0000_s1073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 w:rsidRPr="00A60281">
                            <w:rPr>
                              <w:b/>
                              <w:bCs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74" type="#_x0000_t202" style="position:absolute;left:8894;top:1454;width:900;height:1440" filled="f" stroked="f">
                    <v:textbox style="mso-next-textbox:#_x0000_s1074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5" type="#_x0000_t202" style="position:absolute;left:8194;top:1288;width:900;height:1440" filled="f" stroked="f">
                    <v:textbox style="mso-next-textbox:#_x0000_s1075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6" type="#_x0000_t202" style="position:absolute;left:7496;top:1468;width:900;height:1440" filled="f" stroked="f">
                    <v:textbox style="mso-next-textbox:#_x0000_s1076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7" type="#_x0000_t202" style="position:absolute;left:6968;top:1996;width:900;height:1440" filled="f" stroked="f">
                    <v:textbox style="mso-next-textbox:#_x0000_s1077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8" type="#_x0000_t202" style="position:absolute;left:6780;top:2715;width:900;height:1440" filled="f" stroked="f">
                    <v:textbox style="mso-next-textbox:#_x0000_s1078">
                      <w:txbxContent>
                        <w:p w:rsidR="00D57151" w:rsidRPr="00346EC8" w:rsidRDefault="00D57151" w:rsidP="00D57151">
                          <w:pPr>
                            <w:rPr>
                              <w:sz w:val="96"/>
                              <w:szCs w:val="96"/>
                            </w:rPr>
                          </w:pPr>
                          <w:r w:rsidRPr="00346EC8">
                            <w:rPr>
                              <w:rFonts w:hint="cs"/>
                              <w:sz w:val="96"/>
                              <w:szCs w:val="96"/>
                              <w:rtl/>
                            </w:rPr>
                            <w:t>.</w:t>
                          </w:r>
                        </w:p>
                      </w:txbxContent>
                    </v:textbox>
                  </v:shape>
                  <v:shape id="_x0000_s1079" type="#_x0000_t202" style="position:absolute;left:9862;top:2552;width:696;height:538" filled="f" stroked="f">
                    <v:textbox style="mso-next-textbox:#_x0000_s1079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80" type="#_x0000_t202" style="position:absolute;left:9306;top:1998;width:696;height:538" filled="f" stroked="f">
                    <v:textbox style="mso-next-textbox:#_x0000_s1080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81" type="#_x0000_t202" style="position:absolute;left:8296;top:1790;width:696;height:538" filled="f" stroked="f">
                    <v:textbox style="mso-next-textbox:#_x0000_s1081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82" type="#_x0000_t202" style="position:absolute;left:7536;top:1996;width:696;height:538" filled="f" stroked="f">
                    <v:textbox style="mso-next-textbox:#_x0000_s1082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83" type="#_x0000_t202" style="position:absolute;left:6996;top:2535;width:696;height:538" filled="f" stroked="f">
                    <v:textbox style="mso-next-textbox:#_x0000_s1083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84" type="#_x0000_t202" style="position:absolute;left:6816;top:3256;width:696;height:538" filled="f" stroked="f">
                    <v:textbox style="mso-next-textbox:#_x0000_s1084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 w:rsidRPr="00A60281"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085" type="#_x0000_t202" style="position:absolute;left:8294;top:3438;width:696;height:538" filled="f" stroked="f">
                    <v:textbox style="mso-next-textbox:#_x0000_s1085">
                      <w:txbxContent>
                        <w:p w:rsidR="00D57151" w:rsidRPr="00A60281" w:rsidRDefault="00D57151" w:rsidP="00D57151">
                          <w:pPr>
                            <w:rPr>
                              <w:b/>
                              <w:bCs/>
                              <w:vertAlign w:val="subscript"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86" type="#_x0000_t202" style="position:absolute;left:9934;top:3550;width:1053;height:729;mso-wrap-style:none" filled="f" stroked="f">
                    <v:textbox style="mso-next-textbox:#_x0000_s1086;mso-fit-shape-to-text:t">
                      <w:txbxContent>
                        <w:p w:rsidR="00D57151" w:rsidRPr="007F1D85" w:rsidRDefault="00D57151" w:rsidP="00D57151">
                          <w:r w:rsidRPr="007F1D85">
                            <w:rPr>
                              <w:position w:val="-6"/>
                              <w:rtl/>
                            </w:rPr>
                            <w:object w:dxaOrig="560" w:dyaOrig="279">
                              <v:shape id="_x0000_i1035" type="#_x0000_t75" style="width:38.05pt;height:17pt" o:ole="">
                                <v:imagedata r:id="rId15" o:title=""/>
                              </v:shape>
                              <o:OLEObject Type="Embed" ProgID="Equation.3" ShapeID="_x0000_i1035" DrawAspect="Content" ObjectID="_1474474798" r:id="rId16"/>
                            </w:object>
                          </w:r>
                        </w:p>
                      </w:txbxContent>
                    </v:textbox>
                  </v:shape>
                  <v:shape id="_x0000_s1087" type="#_x0000_t202" style="position:absolute;left:9470;top:1998;width:924;height:538" filled="f" stroked="f">
                    <v:textbox style="mso-next-textbox:#_x0000_s1087">
                      <w:txbxContent>
                        <w:p w:rsidR="00D57151" w:rsidRPr="00BD45A3" w:rsidRDefault="00D57151" w:rsidP="00D57151">
                          <w:r>
                            <w:t>t</w:t>
                          </w:r>
                          <w:r w:rsidRPr="00BD45A3">
                            <w:t>=0</w:t>
                          </w:r>
                        </w:p>
                      </w:txbxContent>
                    </v:textbox>
                  </v:shape>
                  <v:shape id="_x0000_s1088" type="#_x0000_t202" style="position:absolute;left:8268;top:1438;width:924;height:538" filled="f" stroked="f">
                    <v:textbox style="mso-next-textbox:#_x0000_s1088">
                      <w:txbxContent>
                        <w:p w:rsidR="00D57151" w:rsidRPr="00BD45A3" w:rsidRDefault="00D57151" w:rsidP="00D57151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_x0000_s1089" type="#_x0000_t202" style="position:absolute;left:10410;top:3508;width:924;height:538" filled="f" stroked="f">
                    <v:textbox style="mso-next-textbox:#_x0000_s1089">
                      <w:txbxContent>
                        <w:p w:rsidR="00D57151" w:rsidRPr="00BD45A3" w:rsidRDefault="00D57151" w:rsidP="00D57151"/>
                      </w:txbxContent>
                    </v:textbox>
                  </v:shape>
                  <w10:wrap anchorx="page"/>
                </v:group>
              </w:pi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ج- باريس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حيث </w:t>
            </w:r>
            <w:r w:rsidRPr="009B5A4F">
              <w:rPr>
                <w:rFonts w:asciiTheme="majorBidi" w:hAnsiTheme="majorBidi" w:cstheme="majorBidi"/>
                <w:b/>
                <w:bCs/>
              </w:rPr>
              <w:sym w:font="Symbol" w:char="F06C"/>
            </w:r>
            <w:r w:rsidRPr="009B5A4F">
              <w:rPr>
                <w:rFonts w:asciiTheme="majorBidi" w:hAnsiTheme="majorBidi" w:cstheme="majorBidi"/>
                <w:b/>
                <w:bCs/>
              </w:rPr>
              <w:t>=48°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 .</w:t>
            </w:r>
          </w:p>
        </w:tc>
      </w:tr>
      <w:tr w:rsidR="00AB47A3" w:rsidRPr="009B5A4F" w:rsidTr="00D57151">
        <w:trPr>
          <w:trHeight w:val="3078"/>
        </w:trPr>
        <w:tc>
          <w:tcPr>
            <w:tcW w:w="10771" w:type="dxa"/>
            <w:tcBorders>
              <w:bottom w:val="single" w:sz="4" w:space="0" w:color="auto"/>
            </w:tcBorders>
          </w:tcPr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تمرين 5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نسجل حركة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A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ن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تحرك خلال مدد زمنية متساوية و متتالية </w:t>
            </w:r>
            <w:r w:rsidRPr="009B5A4F">
              <w:rPr>
                <w:rFonts w:asciiTheme="majorBidi" w:hAnsiTheme="majorBidi" w:cstheme="majorBidi"/>
                <w:b/>
                <w:bCs/>
              </w:rPr>
              <w:t>τ=40ms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فنحصل على التسجيل أسفله بالسلم 4/1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1. ما طبيعة 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؟ علل إجابتك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2. أملأ الجدول أسفله 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BF"/>
            </w:tblPr>
            <w:tblGrid>
              <w:gridCol w:w="1548"/>
              <w:gridCol w:w="540"/>
              <w:gridCol w:w="540"/>
              <w:gridCol w:w="720"/>
              <w:gridCol w:w="720"/>
              <w:gridCol w:w="720"/>
              <w:gridCol w:w="720"/>
              <w:gridCol w:w="720"/>
            </w:tblGrid>
            <w:tr w:rsidR="00D57151" w:rsidRPr="009B5A4F" w:rsidTr="009E0DAD">
              <w:tc>
                <w:tcPr>
                  <w:tcW w:w="1548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vertAlign w:val="subscript"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vertAlign w:val="subscript"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4</w:t>
                  </w: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5</w:t>
                  </w: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A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6</w:t>
                  </w:r>
                </w:p>
              </w:tc>
            </w:tr>
            <w:tr w:rsidR="00D57151" w:rsidRPr="009B5A4F" w:rsidTr="009E0DAD">
              <w:tc>
                <w:tcPr>
                  <w:tcW w:w="1548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9B5A4F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أفصول الزاوي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 xml:space="preserve"> 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position w:val="-6"/>
                      <w:rtl/>
                    </w:rPr>
                    <w:object w:dxaOrig="200" w:dyaOrig="279">
                      <v:shape id="_x0000_i1028" type="#_x0000_t75" style="width:9.5pt;height:14.25pt" o:ole="">
                        <v:imagedata r:id="rId17" o:title=""/>
                      </v:shape>
                      <o:OLEObject Type="Embed" ProgID="Equation.3" ShapeID="_x0000_i1028" DrawAspect="Content" ObjectID="_1474474789" r:id="rId18"/>
                    </w:objec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 xml:space="preserve">(rad) </w:t>
                  </w: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</w:tr>
            <w:tr w:rsidR="00D57151" w:rsidRPr="009B5A4F" w:rsidTr="00D57151">
              <w:trPr>
                <w:trHeight w:val="318"/>
              </w:trPr>
              <w:tc>
                <w:tcPr>
                  <w:tcW w:w="1548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</w:rPr>
                  </w:pPr>
                  <w:proofErr w:type="gramStart"/>
                  <w:r w:rsidRPr="009B5A4F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تاريخ</w:t>
                  </w:r>
                  <w:proofErr w:type="gramEnd"/>
                  <w:r w:rsidRPr="009B5A4F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t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ب</w:t>
                  </w:r>
                  <w:r w:rsidRPr="009B5A4F">
                    <w:rPr>
                      <w:rFonts w:asciiTheme="majorBidi" w:hAnsiTheme="majorBidi" w:cstheme="majorBidi"/>
                      <w:b/>
                      <w:bCs/>
                    </w:rPr>
                    <w:t>(s)</w:t>
                  </w: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54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720" w:type="dxa"/>
                </w:tcPr>
                <w:p w:rsidR="00D57151" w:rsidRPr="009B5A4F" w:rsidRDefault="00D57151" w:rsidP="00D57151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</w:tr>
          </w:tbl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</w:rPr>
              <w:t>3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>. أوجد المعادلة الزمنية</w:t>
            </w:r>
            <w:r w:rsidRPr="009B5A4F">
              <w:rPr>
                <w:rFonts w:asciiTheme="majorBidi" w:hAnsiTheme="majorBidi" w:cstheme="majorBidi"/>
                <w:b/>
                <w:bCs/>
                <w:position w:val="-10"/>
              </w:rPr>
              <w:object w:dxaOrig="460" w:dyaOrig="320">
                <v:shape id="_x0000_i1029" type="#_x0000_t75" style="width:23.1pt;height:15.6pt" o:ole="">
                  <v:imagedata r:id="rId19" o:title=""/>
                </v:shape>
                <o:OLEObject Type="Embed" ProgID="Equation.3" ShapeID="_x0000_i1029" DrawAspect="Content" ObjectID="_1474474790" r:id="rId20"/>
              </w:objec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AB47A3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4. استنتج المعادلة الزمني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</w:rPr>
              <w:t xml:space="preserve">s(t)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حركة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</w:p>
        </w:tc>
      </w:tr>
      <w:tr w:rsidR="00D57151" w:rsidRPr="009B5A4F" w:rsidTr="00D57151">
        <w:trPr>
          <w:trHeight w:val="1658"/>
        </w:trPr>
        <w:tc>
          <w:tcPr>
            <w:tcW w:w="10771" w:type="dxa"/>
            <w:tcBorders>
              <w:top w:val="single" w:sz="4" w:space="0" w:color="auto"/>
              <w:bottom w:val="single" w:sz="4" w:space="0" w:color="auto"/>
            </w:tcBorders>
          </w:tcPr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تمرين 6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المعادلة الزمنية ل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ن جسم صلب في دوران حول محور ثابت 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  <w:rtl/>
              </w:rPr>
              <w:t>هي :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B5A4F">
              <w:rPr>
                <w:rFonts w:asciiTheme="majorBidi" w:hAnsiTheme="majorBidi" w:cstheme="majorBidi"/>
                <w:b/>
                <w:bCs/>
                <w:position w:val="-10"/>
              </w:rPr>
              <w:object w:dxaOrig="1520" w:dyaOrig="320">
                <v:shape id="_x0000_i1026" type="#_x0000_t75" style="width:76.1pt;height:15.6pt" o:ole="">
                  <v:imagedata r:id="rId21" o:title=""/>
                </v:shape>
                <o:OLEObject Type="Embed" ProgID="Equation.3" ShapeID="_x0000_i1026" DrawAspect="Content" ObjectID="_1474474791" r:id="rId22"/>
              </w:objec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>مع</w:t>
            </w:r>
            <w:r w:rsidRPr="009B5A4F">
              <w:rPr>
                <w:rFonts w:asciiTheme="majorBidi" w:hAnsiTheme="majorBidi" w:cstheme="majorBidi"/>
                <w:b/>
                <w:bCs/>
                <w:position w:val="-6"/>
                <w:rtl/>
              </w:rPr>
              <w:object w:dxaOrig="200" w:dyaOrig="279">
                <v:shape id="_x0000_i1027" type="#_x0000_t75" style="width:9.5pt;height:14.25pt" o:ole="">
                  <v:imagedata r:id="rId23" o:title=""/>
                </v:shape>
                <o:OLEObject Type="Embed" ProgID="Equation.3" ShapeID="_x0000_i1027" DrawAspect="Content" ObjectID="_1474474792" r:id="rId24"/>
              </w:objec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ب</w:t>
            </w:r>
            <w:r w:rsidRPr="009B5A4F">
              <w:rPr>
                <w:rFonts w:asciiTheme="majorBidi" w:hAnsiTheme="majorBidi" w:cstheme="majorBidi"/>
                <w:b/>
                <w:bCs/>
              </w:rPr>
              <w:t>(rad)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</w:t>
            </w:r>
            <w:r w:rsidRPr="009B5A4F">
              <w:rPr>
                <w:rFonts w:asciiTheme="majorBidi" w:hAnsiTheme="majorBidi" w:cstheme="majorBidi"/>
                <w:b/>
                <w:bCs/>
              </w:rPr>
              <w:t>t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ب</w:t>
            </w:r>
            <w:r w:rsidRPr="009B5A4F">
              <w:rPr>
                <w:rFonts w:asciiTheme="majorBidi" w:hAnsiTheme="majorBidi" w:cstheme="majorBidi"/>
                <w:b/>
                <w:bCs/>
              </w:rPr>
              <w:t>(s)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1. ما طبيعة 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؟ علل إجابتك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2. حدد قيمتي الأفصول الزاوي ل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عند اللحظ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t=0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 سرعتها الزاوية .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3. أوجد تعبير الأفصول المنحني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s(t)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علما أن قطر المسار الدائري ل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هو</w:t>
            </w:r>
            <w:r w:rsidRPr="009B5A4F">
              <w:rPr>
                <w:rFonts w:asciiTheme="majorBidi" w:hAnsiTheme="majorBidi" w:cstheme="majorBidi"/>
                <w:b/>
                <w:bCs/>
              </w:rPr>
              <w:t>40c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4. استنتج المسافة التي قطعتها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A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بين اللحظتين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t=0</w:t>
            </w:r>
            <w:proofErr w:type="gramStart"/>
            <w:r w:rsidRPr="009B5A4F">
              <w:rPr>
                <w:rFonts w:asciiTheme="majorBidi" w:hAnsiTheme="majorBidi" w:cstheme="majorBidi"/>
                <w:b/>
                <w:bCs/>
              </w:rPr>
              <w:t>,1s</w:t>
            </w:r>
            <w:proofErr w:type="gramEnd"/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و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t=0,2s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 </w:t>
            </w:r>
          </w:p>
        </w:tc>
      </w:tr>
      <w:tr w:rsidR="00D57151" w:rsidRPr="009B5A4F" w:rsidTr="009B5A4F">
        <w:trPr>
          <w:trHeight w:val="2517"/>
        </w:trPr>
        <w:tc>
          <w:tcPr>
            <w:tcW w:w="10771" w:type="dxa"/>
            <w:tcBorders>
              <w:top w:val="single" w:sz="4" w:space="0" w:color="auto"/>
            </w:tcBorders>
          </w:tcPr>
          <w:p w:rsidR="00D57151" w:rsidRPr="009B5A4F" w:rsidRDefault="009B5A4F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9B5A4F">
              <w:rPr>
                <w:rFonts w:asciiTheme="majorBidi" w:hAnsiTheme="majorBidi" w:cstheme="majorBidi"/>
                <w:b/>
                <w:bCs/>
                <w:noProof/>
              </w:rPr>
              <w:pict>
                <v:shape id="_x0000_s1103" type="#_x0000_t75" style="position:absolute;left:0;text-align:left;margin-left:-2.65pt;margin-top:7.45pt;width:172.55pt;height:111.15pt;z-index:251669504;mso-position-horizontal-relative:text;mso-position-vertical-relative:text" wrapcoords="-94 0 -94 21411 21600 21411 21600 0 -94 0">
                  <v:imagedata r:id="rId25" o:title=""/>
                  <w10:wrap type="tight"/>
                </v:shape>
                <o:OLEObject Type="Embed" ProgID="PBrush" ShapeID="_x0000_s1103" DrawAspect="Content" ObjectID="_1474474799" r:id="rId26"/>
              </w:pict>
            </w:r>
            <w:r w:rsidRPr="009B5A4F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تمرين 7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يمثل المنحنى جانبه تغير الأفصول المنحني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s(t)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من جسم صلب في </w:t>
            </w:r>
          </w:p>
          <w:p w:rsidR="00D57151" w:rsidRPr="009B5A4F" w:rsidRDefault="00D57151" w:rsidP="00D57151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دوران حول محور ثابت بدلالة الزمن .</w:t>
            </w:r>
          </w:p>
          <w:p w:rsidR="00D57151" w:rsidRPr="009B5A4F" w:rsidRDefault="00D57151" w:rsidP="009B5A4F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1. ما طبيعة ح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؟ علل إجابتك</w:t>
            </w:r>
          </w:p>
          <w:p w:rsidR="00D57151" w:rsidRPr="009B5A4F" w:rsidRDefault="00D57151" w:rsidP="009B5A4F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2. أوجد تعبير الأفصول المنحني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s(t)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r w:rsidR="009B5A4F"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D57151" w:rsidRPr="009B5A4F" w:rsidRDefault="00D57151" w:rsidP="009B5A4F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>3. استنتج المعادلة الزمني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9B5A4F">
              <w:rPr>
                <w:rFonts w:asciiTheme="majorBidi" w:hAnsiTheme="majorBidi" w:cstheme="majorBidi"/>
                <w:b/>
                <w:bCs/>
                <w:position w:val="-10"/>
                <w:rtl/>
              </w:rPr>
              <w:object w:dxaOrig="460" w:dyaOrig="320">
                <v:shape id="_x0000_i1030" type="#_x0000_t75" style="width:27.15pt;height:19.7pt" o:ole="">
                  <v:imagedata r:id="rId27" o:title=""/>
                </v:shape>
                <o:OLEObject Type="Embed" ProgID="Equation.3" ShapeID="_x0000_i1030" DrawAspect="Content" ObjectID="_1474474793" r:id="rId28"/>
              </w:objec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لح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>ركة النقطة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علما أن </w:t>
            </w:r>
            <w:r w:rsidRPr="009B5A4F">
              <w:rPr>
                <w:rFonts w:asciiTheme="majorBidi" w:hAnsiTheme="majorBidi" w:cstheme="majorBidi"/>
                <w:b/>
                <w:bCs/>
              </w:rPr>
              <w:t>M</w:t>
            </w:r>
          </w:p>
          <w:p w:rsidR="00D57151" w:rsidRPr="009B5A4F" w:rsidRDefault="00D57151" w:rsidP="009B5A4F">
            <w:pPr>
              <w:tabs>
                <w:tab w:val="left" w:pos="8728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تبعد عن محور الدوران بالمسافة</w:t>
            </w:r>
            <w:r w:rsidRPr="009B5A4F">
              <w:rPr>
                <w:rFonts w:asciiTheme="majorBidi" w:hAnsiTheme="majorBidi" w:cstheme="majorBidi"/>
                <w:b/>
                <w:bCs/>
              </w:rPr>
              <w:t xml:space="preserve">20cm </w:t>
            </w:r>
            <w:r w:rsidRPr="009B5A4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</w:tc>
      </w:tr>
    </w:tbl>
    <w:p w:rsidR="00BA7A98" w:rsidRPr="009B5A4F" w:rsidRDefault="00BA7A98">
      <w:pPr>
        <w:rPr>
          <w:rFonts w:asciiTheme="majorBidi" w:hAnsiTheme="majorBidi" w:cstheme="majorBidi"/>
          <w:b/>
          <w:bCs/>
        </w:rPr>
      </w:pPr>
    </w:p>
    <w:sectPr w:rsidR="00BA7A98" w:rsidRPr="009B5A4F" w:rsidSect="009B5A4F">
      <w:pgSz w:w="11906" w:h="16838"/>
      <w:pgMar w:top="284" w:right="566" w:bottom="142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32CEC"/>
    <w:multiLevelType w:val="hybridMultilevel"/>
    <w:tmpl w:val="7566441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AB47A3"/>
    <w:rsid w:val="002D1799"/>
    <w:rsid w:val="009B5A4F"/>
    <w:rsid w:val="00AB47A3"/>
    <w:rsid w:val="00BA7A98"/>
    <w:rsid w:val="00D571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arc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7A9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B47A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57151"/>
    <w:pPr>
      <w:ind w:left="720"/>
      <w:contextualSpacing/>
    </w:pPr>
  </w:style>
  <w:style w:type="paragraph" w:styleId="Sansinterligne">
    <w:name w:val="No Spacing"/>
    <w:uiPriority w:val="1"/>
    <w:qFormat/>
    <w:rsid w:val="00D57151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358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10-10T17:41:00Z</dcterms:created>
  <dcterms:modified xsi:type="dcterms:W3CDTF">2014-10-10T18:30:00Z</dcterms:modified>
</cp:coreProperties>
</file>